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Look w:val="0000"/>
      </w:tblPr>
      <w:tblGrid>
        <w:gridCol w:w="1948"/>
        <w:gridCol w:w="6663"/>
      </w:tblGrid>
      <w:tr w:rsidR="00501111" w:rsidRPr="006C02CB" w:rsidTr="002447D7">
        <w:tc>
          <w:tcPr>
            <w:tcW w:w="1948" w:type="dxa"/>
          </w:tcPr>
          <w:p w:rsidR="00501111" w:rsidRPr="00D4764E" w:rsidRDefault="00501111" w:rsidP="002447D7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50.25pt" o:ole="" fillcolor="window">
                  <v:imagedata r:id="rId7" o:title=""/>
                </v:shape>
                <o:OLEObject Type="Embed" ProgID="Word.Picture.8" ShapeID="_x0000_i1025" DrawAspect="Content" ObjectID="_1641491973" r:id="rId8"/>
              </w:object>
            </w:r>
          </w:p>
        </w:tc>
        <w:tc>
          <w:tcPr>
            <w:tcW w:w="6663" w:type="dxa"/>
          </w:tcPr>
          <w:p w:rsidR="00501111" w:rsidRPr="006C02CB" w:rsidRDefault="00501111" w:rsidP="00501111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501111" w:rsidRPr="00C21B81" w:rsidRDefault="00501111" w:rsidP="00501111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</w:p>
        </w:tc>
      </w:tr>
    </w:tbl>
    <w:p w:rsidR="00A7647E" w:rsidRDefault="00A7647E" w:rsidP="00164F08">
      <w:pPr>
        <w:rPr>
          <w:rFonts w:cs="B Nazanin"/>
          <w:rtl/>
          <w:lang w:bidi="fa-IR"/>
        </w:rPr>
      </w:pPr>
    </w:p>
    <w:tbl>
      <w:tblPr>
        <w:tblpPr w:leftFromText="180" w:rightFromText="180" w:vertAnchor="text" w:horzAnchor="margin" w:tblpXSpec="center" w:tblpY="-463"/>
        <w:bidiVisual/>
        <w:tblW w:w="1048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/>
      </w:tblPr>
      <w:tblGrid>
        <w:gridCol w:w="720"/>
        <w:gridCol w:w="3690"/>
        <w:gridCol w:w="1013"/>
        <w:gridCol w:w="877"/>
        <w:gridCol w:w="949"/>
        <w:gridCol w:w="1530"/>
        <w:gridCol w:w="1710"/>
      </w:tblGrid>
      <w:tr w:rsidR="00E33460" w:rsidRPr="00E253AE" w:rsidTr="00CA4A93">
        <w:trPr>
          <w:trHeight w:val="327"/>
        </w:trPr>
        <w:tc>
          <w:tcPr>
            <w:tcW w:w="10489" w:type="dxa"/>
            <w:gridSpan w:val="7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E33460" w:rsidRPr="00613FC1" w:rsidRDefault="001E7686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جدول 2: </w:t>
            </w:r>
            <w:r w:rsidR="009B6E62">
              <w:rPr>
                <w:rFonts w:cs="B Nazanin" w:hint="cs"/>
                <w:b/>
                <w:bCs/>
                <w:sz w:val="18"/>
                <w:szCs w:val="18"/>
                <w:rtl/>
              </w:rPr>
              <w:t>نحوه تخصیص نمره نظم و انضباط در پژوهش</w:t>
            </w:r>
            <w:r w:rsidR="00904C90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 در قالب نمره تشویقی</w:t>
            </w:r>
          </w:p>
        </w:tc>
      </w:tr>
      <w:tr w:rsidR="00787069" w:rsidRPr="00E253AE" w:rsidTr="00CA4A93"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787069" w:rsidRPr="00613FC1" w:rsidRDefault="00787069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>رديف</w:t>
            </w:r>
          </w:p>
        </w:tc>
        <w:tc>
          <w:tcPr>
            <w:tcW w:w="369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787069" w:rsidRPr="00613FC1" w:rsidRDefault="009B6E62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موضوع</w:t>
            </w: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:rsidR="00787069" w:rsidRPr="00613FC1" w:rsidRDefault="00787069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توضیحات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:rsidR="00787069" w:rsidRPr="00613FC1" w:rsidRDefault="00614F1D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حداکثر </w:t>
            </w:r>
            <w:r w:rsidR="00787069">
              <w:rPr>
                <w:rFonts w:cs="B Nazanin" w:hint="cs"/>
                <w:b/>
                <w:bCs/>
                <w:sz w:val="18"/>
                <w:szCs w:val="18"/>
                <w:rtl/>
              </w:rPr>
              <w:t>نمره</w:t>
            </w:r>
          </w:p>
        </w:tc>
        <w:tc>
          <w:tcPr>
            <w:tcW w:w="171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787069" w:rsidRPr="00613FC1" w:rsidRDefault="00614F1D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نمره کسب شده</w:t>
            </w:r>
          </w:p>
        </w:tc>
      </w:tr>
      <w:tr w:rsidR="002C1000" w:rsidRPr="00E253AE" w:rsidTr="00CA4A93">
        <w:trPr>
          <w:trHeight w:val="1124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:rsidR="002C1000" w:rsidRPr="00E253AE" w:rsidRDefault="002C100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>1</w:t>
            </w:r>
          </w:p>
        </w:tc>
        <w:tc>
          <w:tcPr>
            <w:tcW w:w="369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:rsidR="002C1000" w:rsidRPr="00787069" w:rsidRDefault="002C100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 w:rsidRPr="00787069">
              <w:rPr>
                <w:rFonts w:cs="B Nazanin" w:hint="cs"/>
                <w:b/>
                <w:bCs/>
                <w:rtl/>
                <w:lang w:bidi="fa-IR"/>
              </w:rPr>
              <w:t>تصویب به موقع طرحنامه</w:t>
            </w: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2C1000" w:rsidRPr="00E253AE" w:rsidRDefault="00AE22EA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قبل از شروع نیمسال سوم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C1000" w:rsidRPr="00787069" w:rsidRDefault="004C034C" w:rsidP="0047194C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6</w:t>
            </w:r>
            <w:r w:rsidR="002C1000" w:rsidRPr="00787069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2C1000" w:rsidRPr="00E253AE" w:rsidRDefault="002C1000" w:rsidP="00587930">
            <w:pPr>
              <w:bidi/>
              <w:rPr>
                <w:rFonts w:cs="B Nazanin"/>
                <w:sz w:val="18"/>
                <w:szCs w:val="18"/>
              </w:rPr>
            </w:pPr>
          </w:p>
        </w:tc>
      </w:tr>
      <w:tr w:rsidR="002C1000" w:rsidRPr="00E253AE" w:rsidTr="00CA4A93">
        <w:trPr>
          <w:trHeight w:val="1050"/>
        </w:trPr>
        <w:tc>
          <w:tcPr>
            <w:tcW w:w="72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:rsidR="002C1000" w:rsidRPr="00E253AE" w:rsidRDefault="002C100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>2</w:t>
            </w:r>
          </w:p>
        </w:tc>
        <w:tc>
          <w:tcPr>
            <w:tcW w:w="369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:rsidR="002C1000" w:rsidRPr="00787069" w:rsidRDefault="002C1000" w:rsidP="00587930">
            <w:pPr>
              <w:bidi/>
              <w:jc w:val="center"/>
              <w:rPr>
                <w:rFonts w:ascii="Times" w:hAnsi="Times" w:cs="B Nazanin"/>
                <w:b/>
                <w:bCs/>
                <w:sz w:val="18"/>
                <w:szCs w:val="18"/>
                <w:lang w:bidi="fa-IR"/>
              </w:rPr>
            </w:pPr>
            <w:r w:rsidRPr="00787069">
              <w:rPr>
                <w:rFonts w:cs="B Nazanin" w:hint="cs"/>
                <w:b/>
                <w:bCs/>
                <w:rtl/>
                <w:lang w:bidi="fa-IR"/>
              </w:rPr>
              <w:t>دفاع به موقع از پایان نامه</w:t>
            </w: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2C1000" w:rsidRPr="00E253AE" w:rsidRDefault="002C1000" w:rsidP="00E01FEF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تا پایان ترم </w:t>
            </w:r>
            <w:r w:rsidR="00E01FEF">
              <w:rPr>
                <w:rFonts w:cs="B Nazanin" w:hint="cs"/>
                <w:b/>
                <w:bCs/>
                <w:sz w:val="18"/>
                <w:szCs w:val="18"/>
                <w:rtl/>
              </w:rPr>
              <w:t>6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C1000" w:rsidRPr="00787069" w:rsidRDefault="004C034C" w:rsidP="00B93597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</w:t>
            </w:r>
            <w:r w:rsidR="002C1000" w:rsidRPr="00787069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 w:val="restart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2C1000" w:rsidRPr="00E253AE" w:rsidRDefault="002C100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787069" w:rsidRPr="00E253AE" w:rsidTr="00CA4A93">
        <w:tc>
          <w:tcPr>
            <w:tcW w:w="72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87069" w:rsidRPr="00544EE4" w:rsidRDefault="00787069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787069" w:rsidRPr="00E253AE" w:rsidRDefault="00787069" w:rsidP="00E01FEF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تا پایان ترم </w:t>
            </w:r>
            <w:r w:rsidR="00E01FEF">
              <w:rPr>
                <w:rFonts w:cs="B Nazanin" w:hint="cs"/>
                <w:b/>
                <w:bCs/>
                <w:sz w:val="18"/>
                <w:szCs w:val="18"/>
                <w:rtl/>
              </w:rPr>
              <w:t>7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87069" w:rsidRPr="00E253AE" w:rsidRDefault="0063678E" w:rsidP="00587930">
            <w:pPr>
              <w:bidi/>
              <w:jc w:val="center"/>
              <w:rPr>
                <w:rFonts w:cs="B Nazanin"/>
                <w:sz w:val="18"/>
                <w:szCs w:val="18"/>
                <w:lang w:bidi="fa-IR"/>
              </w:rPr>
            </w:pPr>
            <w:r w:rsidRPr="000E2F1B">
              <w:rPr>
                <w:rFonts w:cs="B Nazanin"/>
                <w:position w:val="-6"/>
                <w:sz w:val="18"/>
                <w:szCs w:val="18"/>
                <w:lang w:bidi="fa-IR"/>
              </w:rPr>
              <w:object w:dxaOrig="800" w:dyaOrig="240">
                <v:shape id="_x0000_i1026" type="#_x0000_t75" style="width:40.5pt;height:12.75pt" o:ole="">
                  <v:imagedata r:id="rId9" o:title=""/>
                </v:shape>
                <o:OLEObject Type="Embed" ProgID="Equation.DSMT4" ShapeID="_x0000_i1026" DrawAspect="Content" ObjectID="_1641491974" r:id="rId10"/>
              </w:object>
            </w:r>
          </w:p>
        </w:tc>
        <w:tc>
          <w:tcPr>
            <w:tcW w:w="1710" w:type="dxa"/>
            <w:vMerge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:rsidTr="00CA4A93">
        <w:trPr>
          <w:trHeight w:val="398"/>
        </w:trPr>
        <w:tc>
          <w:tcPr>
            <w:tcW w:w="720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3</w:t>
            </w:r>
          </w:p>
        </w:tc>
        <w:tc>
          <w:tcPr>
            <w:tcW w:w="3690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587930" w:rsidRPr="00544EE4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  <w:r w:rsidRPr="003A0C84">
              <w:rPr>
                <w:rFonts w:cs="B Nazanin" w:hint="cs"/>
                <w:b/>
                <w:bCs/>
                <w:rtl/>
                <w:lang w:bidi="fa-IR"/>
              </w:rPr>
              <w:t>گزارش های دانشجویی</w:t>
            </w: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تحویل به موقع هر گزارش طبق فرم 1</w:t>
            </w:r>
          </w:p>
          <w:p w:rsidR="00587930" w:rsidRDefault="00587930" w:rsidP="009F5B62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0</w:t>
            </w:r>
            <w:r w:rsidR="009F5B62">
              <w:rPr>
                <w:rFonts w:cs="B Nazanin" w:hint="cs"/>
                <w:b/>
                <w:bCs/>
                <w:sz w:val="18"/>
                <w:szCs w:val="18"/>
                <w:rtl/>
              </w:rPr>
              <w:t>15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/0 نمره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Pr="003A0C84" w:rsidRDefault="00587930" w:rsidP="00587930">
            <w:pPr>
              <w:bidi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A0C84"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</w:t>
            </w:r>
            <w:r w:rsidRPr="003A0C84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 w:val="restart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:rsidTr="00CA4A93">
        <w:trPr>
          <w:trHeight w:val="832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3" w:type="dxa"/>
            <w:vMerge w:val="restart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ارزشیابی استاد راهنما به ازای هر گزارش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خوب 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Pr="00907C95" w:rsidRDefault="00CA4A93" w:rsidP="00587930">
            <w:pPr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015</w:t>
            </w:r>
            <w:r w:rsidR="00587930" w:rsidRPr="00907C95">
              <w:rPr>
                <w:rFonts w:cs="B Nazanin" w:hint="cs"/>
                <w:sz w:val="24"/>
                <w:szCs w:val="24"/>
                <w:rtl/>
              </w:rPr>
              <w:t>/0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tabs>
                <w:tab w:val="left" w:pos="223"/>
                <w:tab w:val="center" w:pos="854"/>
              </w:tabs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2</w:t>
            </w:r>
            <w:r w:rsidRPr="003A0C84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:rsidTr="00454832">
        <w:trPr>
          <w:trHeight w:val="66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متوسط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CA4A93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0</w:t>
            </w:r>
            <w:r w:rsidR="00CA4A93"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53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87930" w:rsidRPr="003A0C84" w:rsidRDefault="00587930" w:rsidP="00587930">
            <w:pPr>
              <w:tabs>
                <w:tab w:val="left" w:pos="223"/>
                <w:tab w:val="center" w:pos="854"/>
              </w:tabs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710" w:type="dxa"/>
            <w:vMerge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:rsidTr="00454832">
        <w:trPr>
          <w:trHeight w:val="375"/>
        </w:trPr>
        <w:tc>
          <w:tcPr>
            <w:tcW w:w="72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3" w:type="dxa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ضعیف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CA4A93">
            <w:pPr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0</w:t>
            </w:r>
            <w:r w:rsidR="00CA4A93">
              <w:rPr>
                <w:rFonts w:cs="B Nazanin" w:hint="cs"/>
                <w:sz w:val="24"/>
                <w:szCs w:val="24"/>
                <w:rtl/>
                <w:lang w:bidi="fa-IR"/>
              </w:rPr>
              <w:t>05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530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87930" w:rsidRPr="003A0C84" w:rsidRDefault="00587930" w:rsidP="00587930">
            <w:pPr>
              <w:tabs>
                <w:tab w:val="left" w:pos="223"/>
                <w:tab w:val="center" w:pos="854"/>
              </w:tabs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710" w:type="dxa"/>
            <w:vMerge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</w:tbl>
    <w:p w:rsidR="00A7647E" w:rsidRDefault="00732250" w:rsidP="0063678E">
      <w:pPr>
        <w:bidi/>
        <w:spacing w:after="0" w:line="240" w:lineRule="auto"/>
        <w:rPr>
          <w:rFonts w:cs="B Nazanin"/>
          <w:rtl/>
          <w:lang w:bidi="fa-IR"/>
        </w:rPr>
      </w:pPr>
      <w:r w:rsidRPr="005B681E">
        <w:rPr>
          <w:rFonts w:asciiTheme="majorBidi" w:hAnsiTheme="majorBidi" w:cstheme="majorBidi"/>
          <w:i/>
          <w:iCs/>
          <w:lang w:bidi="fa-IR"/>
        </w:rPr>
        <w:t>x</w:t>
      </w:r>
      <w:r w:rsidR="000E2F1B">
        <w:rPr>
          <w:rFonts w:cs="B Nazanin" w:hint="cs"/>
          <w:rtl/>
          <w:lang w:bidi="fa-IR"/>
        </w:rPr>
        <w:t xml:space="preserve"> : تعدادماههای </w:t>
      </w:r>
      <w:r>
        <w:rPr>
          <w:rFonts w:cs="B Nazanin" w:hint="cs"/>
          <w:rtl/>
          <w:lang w:bidi="fa-IR"/>
        </w:rPr>
        <w:t>گذشته از شروع ترم.</w:t>
      </w:r>
      <w:r w:rsidR="000E2F1B">
        <w:rPr>
          <w:rFonts w:cs="B Nazanin" w:hint="cs"/>
          <w:rtl/>
          <w:lang w:bidi="fa-IR"/>
        </w:rPr>
        <w:t xml:space="preserve"> (کسری از ماه، 1 ماه کامل محسوب می شود). </w:t>
      </w:r>
      <w:r w:rsidR="00A3054F">
        <w:rPr>
          <w:rFonts w:cs="B Nazanin" w:hint="cs"/>
          <w:rtl/>
          <w:lang w:bidi="fa-IR"/>
        </w:rPr>
        <w:t xml:space="preserve">در صورتی که تعداد ماههای گذشته از شروع ترم بزرگتر </w:t>
      </w:r>
      <w:r w:rsidR="00215E62">
        <w:rPr>
          <w:rFonts w:cs="B Nazanin" w:hint="cs"/>
          <w:rtl/>
          <w:lang w:bidi="fa-IR"/>
        </w:rPr>
        <w:t xml:space="preserve">یا </w:t>
      </w:r>
      <w:r w:rsidR="00A3054F">
        <w:rPr>
          <w:rFonts w:cs="B Nazanin" w:hint="cs"/>
          <w:rtl/>
          <w:lang w:bidi="fa-IR"/>
        </w:rPr>
        <w:t xml:space="preserve">مساوی </w:t>
      </w:r>
      <w:r w:rsidR="0063678E">
        <w:rPr>
          <w:rFonts w:cs="B Nazanin" w:hint="cs"/>
          <w:rtl/>
          <w:lang w:bidi="fa-IR"/>
        </w:rPr>
        <w:t>5</w:t>
      </w:r>
      <w:r w:rsidR="00A3054F">
        <w:rPr>
          <w:rFonts w:cs="B Nazanin" w:hint="cs"/>
          <w:rtl/>
          <w:lang w:bidi="fa-IR"/>
        </w:rPr>
        <w:t xml:space="preserve"> شود صفر نمره تشویقی در ترم </w:t>
      </w:r>
      <w:r w:rsidR="00E01FEF">
        <w:rPr>
          <w:rFonts w:cs="B Nazanin" w:hint="cs"/>
          <w:rtl/>
          <w:lang w:bidi="fa-IR"/>
        </w:rPr>
        <w:t>7</w:t>
      </w:r>
      <w:r w:rsidR="00A3054F">
        <w:rPr>
          <w:rFonts w:cs="B Nazanin" w:hint="cs"/>
          <w:rtl/>
          <w:lang w:bidi="fa-IR"/>
        </w:rPr>
        <w:t xml:space="preserve"> به دانشجو تعلق می گیرد. با روزهای تعطیل نیز مانند روزهای عادی برخورد می شود.</w:t>
      </w:r>
    </w:p>
    <w:p w:rsidR="00A7647E" w:rsidRPr="00DF2DD5" w:rsidRDefault="00245441" w:rsidP="00426145">
      <w:pPr>
        <w:bidi/>
        <w:jc w:val="both"/>
        <w:rPr>
          <w:rFonts w:cs="B Nazanin"/>
          <w:rtl/>
          <w:lang w:bidi="fa-IR"/>
        </w:rPr>
      </w:pPr>
      <w:r w:rsidRPr="00F4005C">
        <w:rPr>
          <w:rFonts w:cs="B Nazanin" w:hint="cs"/>
          <w:spacing w:val="2"/>
          <w:rtl/>
          <w:lang w:bidi="fa-IR"/>
        </w:rPr>
        <w:t>تبصره</w:t>
      </w:r>
      <w:r w:rsidR="00554AA7" w:rsidRPr="00F4005C">
        <w:rPr>
          <w:rFonts w:cs="B Nazanin" w:hint="cs"/>
          <w:spacing w:val="2"/>
          <w:rtl/>
          <w:lang w:bidi="fa-IR"/>
        </w:rPr>
        <w:t xml:space="preserve">: دانشجویانی که واحد جبرانی داشته باشند به </w:t>
      </w:r>
      <w:r w:rsidR="00660BC8">
        <w:rPr>
          <w:rFonts w:cs="B Nazanin" w:hint="cs"/>
          <w:spacing w:val="2"/>
          <w:rtl/>
          <w:lang w:bidi="fa-IR"/>
        </w:rPr>
        <w:t>ازای هر واحد جبرانی 12</w:t>
      </w:r>
      <w:r w:rsidR="00554AA7" w:rsidRPr="00F4005C">
        <w:rPr>
          <w:rFonts w:cs="B Nazanin" w:hint="cs"/>
          <w:spacing w:val="2"/>
          <w:rtl/>
          <w:lang w:bidi="fa-IR"/>
        </w:rPr>
        <w:t xml:space="preserve"> روز به سنوات ایشان اضافه می شود و روزهای محاسبه شده جزو سنوات ترم </w:t>
      </w:r>
      <w:r w:rsidR="001B198A" w:rsidRPr="00F4005C">
        <w:rPr>
          <w:rFonts w:cs="B Nazanin" w:hint="cs"/>
          <w:spacing w:val="2"/>
          <w:rtl/>
          <w:lang w:bidi="fa-IR"/>
        </w:rPr>
        <w:t>7</w:t>
      </w:r>
      <w:r w:rsidR="00554AA7" w:rsidRPr="00F4005C">
        <w:rPr>
          <w:rFonts w:cs="B Nazanin" w:hint="cs"/>
          <w:spacing w:val="2"/>
          <w:rtl/>
          <w:lang w:bidi="fa-IR"/>
        </w:rPr>
        <w:t xml:space="preserve"> آنها محاسبه نمی شود و چنانچه در بازه سنوات داده شده دفاع نمایند مانند دانشجویان ترم </w:t>
      </w:r>
      <w:r w:rsidR="001B198A" w:rsidRPr="00F4005C">
        <w:rPr>
          <w:rFonts w:cs="B Nazanin" w:hint="cs"/>
          <w:spacing w:val="2"/>
          <w:rtl/>
          <w:lang w:bidi="fa-IR"/>
        </w:rPr>
        <w:t>6</w:t>
      </w:r>
      <w:r w:rsidR="00554AA7" w:rsidRPr="00F4005C">
        <w:rPr>
          <w:rFonts w:cs="B Nazanin" w:hint="cs"/>
          <w:spacing w:val="2"/>
          <w:rtl/>
          <w:lang w:bidi="fa-IR"/>
        </w:rPr>
        <w:t xml:space="preserve"> نمره ارفاقی </w:t>
      </w:r>
      <w:r w:rsidR="00BE2BD5">
        <w:rPr>
          <w:rFonts w:cs="B Nazanin" w:hint="cs"/>
          <w:spacing w:val="2"/>
          <w:rtl/>
          <w:lang w:bidi="fa-IR"/>
        </w:rPr>
        <w:t>5</w:t>
      </w:r>
      <w:r w:rsidR="00554AA7" w:rsidRPr="00F4005C">
        <w:rPr>
          <w:rFonts w:cs="B Nazanin" w:hint="cs"/>
          <w:spacing w:val="2"/>
          <w:rtl/>
          <w:lang w:bidi="fa-IR"/>
        </w:rPr>
        <w:t xml:space="preserve">/0 به آنها تخصیص می یابد. بدیهی است که روز شمار ترم </w:t>
      </w:r>
      <w:r w:rsidR="001B198A" w:rsidRPr="00F4005C">
        <w:rPr>
          <w:rFonts w:cs="B Nazanin" w:hint="cs"/>
          <w:spacing w:val="2"/>
          <w:rtl/>
          <w:lang w:bidi="fa-IR"/>
        </w:rPr>
        <w:t>7</w:t>
      </w:r>
      <w:r w:rsidR="00554AA7" w:rsidRPr="00F4005C">
        <w:rPr>
          <w:rFonts w:cs="B Nazanin" w:hint="cs"/>
          <w:spacing w:val="2"/>
          <w:rtl/>
          <w:lang w:bidi="fa-IR"/>
        </w:rPr>
        <w:t xml:space="preserve"> این دسته از دانشجویان از تاریخ بعد از سنوات </w:t>
      </w:r>
      <w:r w:rsidR="00393F34" w:rsidRPr="00F4005C">
        <w:rPr>
          <w:rFonts w:cs="B Nazanin" w:hint="cs"/>
          <w:spacing w:val="2"/>
          <w:rtl/>
          <w:lang w:bidi="fa-IR"/>
        </w:rPr>
        <w:t>اعطایی</w:t>
      </w:r>
      <w:r w:rsidR="00554AA7" w:rsidRPr="00F4005C">
        <w:rPr>
          <w:rFonts w:cs="B Nazanin" w:hint="cs"/>
          <w:spacing w:val="2"/>
          <w:rtl/>
          <w:lang w:bidi="fa-IR"/>
        </w:rPr>
        <w:t xml:space="preserve"> محاسبه خواهد شد.</w:t>
      </w:r>
      <w:r w:rsidR="00A3054F" w:rsidRPr="00F4005C">
        <w:rPr>
          <w:rFonts w:cs="B Nazanin" w:hint="cs"/>
          <w:spacing w:val="2"/>
          <w:rtl/>
          <w:lang w:bidi="fa-IR"/>
        </w:rPr>
        <w:t xml:space="preserve"> به عنوان مثال اگر دانشجویی 2 واحد جبرانی داشته باشد </w:t>
      </w:r>
      <w:r w:rsidR="00426145">
        <w:rPr>
          <w:rFonts w:cs="B Nazanin" w:hint="cs"/>
          <w:spacing w:val="2"/>
          <w:rtl/>
          <w:lang w:bidi="fa-IR"/>
        </w:rPr>
        <w:t>24</w:t>
      </w:r>
      <w:r w:rsidR="00A3054F" w:rsidRPr="00F4005C">
        <w:rPr>
          <w:rFonts w:cs="B Nazanin" w:hint="cs"/>
          <w:spacing w:val="2"/>
          <w:rtl/>
          <w:lang w:bidi="fa-IR"/>
        </w:rPr>
        <w:t xml:space="preserve"> روز سنوات مجاز و از روز </w:t>
      </w:r>
      <w:r w:rsidR="00426145">
        <w:rPr>
          <w:rFonts w:cs="B Nazanin" w:hint="cs"/>
          <w:spacing w:val="2"/>
          <w:rtl/>
          <w:lang w:bidi="fa-IR"/>
        </w:rPr>
        <w:t>25</w:t>
      </w:r>
      <w:r w:rsidR="00A3054F" w:rsidRPr="00F4005C">
        <w:rPr>
          <w:rFonts w:cs="B Nazanin" w:hint="cs"/>
          <w:spacing w:val="2"/>
          <w:rtl/>
          <w:lang w:bidi="fa-IR"/>
        </w:rPr>
        <w:t xml:space="preserve"> کسری از ماه آغاز می شود و </w:t>
      </w:r>
      <w:r w:rsidR="00A3054F" w:rsidRPr="00F4005C">
        <w:rPr>
          <w:rFonts w:cs="B Nazanin"/>
          <w:spacing w:val="2"/>
          <w:lang w:bidi="fa-IR"/>
        </w:rPr>
        <w:t>x=1</w:t>
      </w:r>
      <w:r w:rsidR="00A3054F" w:rsidRPr="00F4005C">
        <w:rPr>
          <w:rFonts w:cs="B Nazanin" w:hint="cs"/>
          <w:spacing w:val="2"/>
          <w:rtl/>
          <w:lang w:bidi="fa-IR"/>
        </w:rPr>
        <w:t xml:space="preserve"> می شود.</w:t>
      </w:r>
    </w:p>
    <w:p w:rsidR="00760C8B" w:rsidRDefault="00760C8B" w:rsidP="00D44055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نام خانوادگی کارشناس مسئول</w:t>
      </w:r>
      <w:r w:rsidR="00D44055">
        <w:rPr>
          <w:rFonts w:cs="B Nazanin" w:hint="cs"/>
          <w:rtl/>
          <w:lang w:bidi="fa-IR"/>
        </w:rPr>
        <w:t xml:space="preserve"> آموزش</w:t>
      </w:r>
      <w:r>
        <w:rPr>
          <w:rFonts w:cs="B Nazanin" w:hint="cs"/>
          <w:rtl/>
          <w:lang w:bidi="fa-IR"/>
        </w:rPr>
        <w:t xml:space="preserve"> دانشکده                                    نام و نام خانوادگی معاون آموزش</w:t>
      </w:r>
      <w:r w:rsidR="005E5B24">
        <w:rPr>
          <w:rFonts w:cs="B Nazanin" w:hint="cs"/>
          <w:rtl/>
          <w:lang w:bidi="fa-IR"/>
        </w:rPr>
        <w:t>ی</w:t>
      </w:r>
      <w:r>
        <w:rPr>
          <w:rFonts w:cs="B Nazanin" w:hint="cs"/>
          <w:rtl/>
          <w:lang w:bidi="fa-IR"/>
        </w:rPr>
        <w:t xml:space="preserve"> و تحصیلات تکمیلی دانشکده</w:t>
      </w:r>
    </w:p>
    <w:p w:rsidR="00760C8B" w:rsidRDefault="00760C8B" w:rsidP="00760C8B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                  تاریخ-  امضاء                                                                                           تاریخ- امضاء</w:t>
      </w:r>
    </w:p>
    <w:p w:rsidR="00501111" w:rsidRDefault="00501111" w:rsidP="00760C8B">
      <w:pPr>
        <w:jc w:val="right"/>
        <w:rPr>
          <w:rFonts w:cs="B Nazanin"/>
          <w:rtl/>
          <w:lang w:bidi="fa-IR"/>
        </w:rPr>
      </w:pPr>
    </w:p>
    <w:p w:rsidR="004F5C9E" w:rsidRDefault="004F5C9E" w:rsidP="00FC5EEE">
      <w:pPr>
        <w:rPr>
          <w:rFonts w:cs="B Nazanin"/>
          <w:rtl/>
          <w:lang w:bidi="fa-IR"/>
        </w:rPr>
      </w:pPr>
    </w:p>
    <w:tbl>
      <w:tblPr>
        <w:bidiVisual/>
        <w:tblW w:w="0" w:type="auto"/>
        <w:tblLook w:val="0000"/>
      </w:tblPr>
      <w:tblGrid>
        <w:gridCol w:w="1948"/>
        <w:gridCol w:w="6663"/>
      </w:tblGrid>
      <w:tr w:rsidR="00501111" w:rsidRPr="006C02CB" w:rsidTr="002447D7">
        <w:tc>
          <w:tcPr>
            <w:tcW w:w="1948" w:type="dxa"/>
          </w:tcPr>
          <w:p w:rsidR="00501111" w:rsidRPr="00D4764E" w:rsidRDefault="00501111" w:rsidP="002447D7">
            <w:pPr>
              <w:jc w:val="center"/>
              <w:rPr>
                <w:rFonts w:cs="B Nazanin"/>
                <w:color w:val="FFFFFF"/>
                <w:szCs w:val="40"/>
              </w:rPr>
            </w:pPr>
          </w:p>
        </w:tc>
        <w:tc>
          <w:tcPr>
            <w:tcW w:w="6663" w:type="dxa"/>
          </w:tcPr>
          <w:p w:rsidR="00501111" w:rsidRPr="006C02CB" w:rsidRDefault="00501111" w:rsidP="002447D7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501111" w:rsidRPr="00C21B81" w:rsidRDefault="00501111" w:rsidP="00501111">
            <w:pPr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</w:p>
        </w:tc>
      </w:tr>
    </w:tbl>
    <w:p w:rsidR="00501111" w:rsidRDefault="00501111" w:rsidP="007E268D">
      <w:pPr>
        <w:rPr>
          <w:rFonts w:cs="B Nazanin"/>
          <w:rtl/>
          <w:lang w:bidi="fa-IR"/>
        </w:rPr>
      </w:pPr>
    </w:p>
    <w:sectPr w:rsidR="00501111" w:rsidSect="007E268D">
      <w:pgSz w:w="12240" w:h="15840"/>
      <w:pgMar w:top="900" w:right="1440" w:bottom="5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52A9C" w:rsidRDefault="00052A9C" w:rsidP="00E33460">
      <w:pPr>
        <w:spacing w:after="0" w:line="240" w:lineRule="auto"/>
      </w:pPr>
      <w:r>
        <w:separator/>
      </w:r>
    </w:p>
  </w:endnote>
  <w:endnote w:type="continuationSeparator" w:id="1">
    <w:p w:rsidR="00052A9C" w:rsidRDefault="00052A9C" w:rsidP="00E334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52A9C" w:rsidRDefault="00052A9C" w:rsidP="00E33460">
      <w:pPr>
        <w:spacing w:after="0" w:line="240" w:lineRule="auto"/>
      </w:pPr>
      <w:r>
        <w:separator/>
      </w:r>
    </w:p>
  </w:footnote>
  <w:footnote w:type="continuationSeparator" w:id="1">
    <w:p w:rsidR="00052A9C" w:rsidRDefault="00052A9C" w:rsidP="00E334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FA2255"/>
    <w:multiLevelType w:val="hybridMultilevel"/>
    <w:tmpl w:val="996E96AA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477CB4"/>
    <w:multiLevelType w:val="hybridMultilevel"/>
    <w:tmpl w:val="2F1CC0AE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634C8B"/>
    <w:multiLevelType w:val="hybridMultilevel"/>
    <w:tmpl w:val="E4C876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519331C"/>
    <w:multiLevelType w:val="hybridMultilevel"/>
    <w:tmpl w:val="13A0201A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782321E"/>
    <w:multiLevelType w:val="hybridMultilevel"/>
    <w:tmpl w:val="D20EE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BA74729"/>
    <w:multiLevelType w:val="hybridMultilevel"/>
    <w:tmpl w:val="47E44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EBA1C1D"/>
    <w:multiLevelType w:val="hybridMultilevel"/>
    <w:tmpl w:val="43F804EE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7C061A6"/>
    <w:multiLevelType w:val="hybridMultilevel"/>
    <w:tmpl w:val="B35A0D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4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D56813"/>
    <w:rsid w:val="00001363"/>
    <w:rsid w:val="00011CFD"/>
    <w:rsid w:val="000320E9"/>
    <w:rsid w:val="00034835"/>
    <w:rsid w:val="00050FE2"/>
    <w:rsid w:val="00052A9C"/>
    <w:rsid w:val="0006021C"/>
    <w:rsid w:val="00072F51"/>
    <w:rsid w:val="0007556C"/>
    <w:rsid w:val="00091BDF"/>
    <w:rsid w:val="000954B7"/>
    <w:rsid w:val="000A504E"/>
    <w:rsid w:val="000C7EC8"/>
    <w:rsid w:val="000E2F1B"/>
    <w:rsid w:val="000F0209"/>
    <w:rsid w:val="000F7B32"/>
    <w:rsid w:val="00111F59"/>
    <w:rsid w:val="001318AB"/>
    <w:rsid w:val="00133311"/>
    <w:rsid w:val="0014365D"/>
    <w:rsid w:val="00157948"/>
    <w:rsid w:val="001616F9"/>
    <w:rsid w:val="00161C89"/>
    <w:rsid w:val="00164F08"/>
    <w:rsid w:val="00165DF6"/>
    <w:rsid w:val="001758DB"/>
    <w:rsid w:val="00175D99"/>
    <w:rsid w:val="001B198A"/>
    <w:rsid w:val="001C22BA"/>
    <w:rsid w:val="001D1F61"/>
    <w:rsid w:val="001D35A1"/>
    <w:rsid w:val="001D7E55"/>
    <w:rsid w:val="001E255B"/>
    <w:rsid w:val="001E6DD5"/>
    <w:rsid w:val="001E7686"/>
    <w:rsid w:val="00200DD6"/>
    <w:rsid w:val="002070B5"/>
    <w:rsid w:val="00207AB6"/>
    <w:rsid w:val="00214114"/>
    <w:rsid w:val="00215E62"/>
    <w:rsid w:val="0021776B"/>
    <w:rsid w:val="00224760"/>
    <w:rsid w:val="00224A6C"/>
    <w:rsid w:val="00232941"/>
    <w:rsid w:val="00232996"/>
    <w:rsid w:val="0023617D"/>
    <w:rsid w:val="00240BDC"/>
    <w:rsid w:val="00241D68"/>
    <w:rsid w:val="00245441"/>
    <w:rsid w:val="00250B5F"/>
    <w:rsid w:val="00253DE8"/>
    <w:rsid w:val="00274A88"/>
    <w:rsid w:val="002B6A28"/>
    <w:rsid w:val="002C1000"/>
    <w:rsid w:val="002D0E4A"/>
    <w:rsid w:val="00304CED"/>
    <w:rsid w:val="00311806"/>
    <w:rsid w:val="00314ACA"/>
    <w:rsid w:val="00315D45"/>
    <w:rsid w:val="0036054E"/>
    <w:rsid w:val="00364DAA"/>
    <w:rsid w:val="00393F34"/>
    <w:rsid w:val="003A0C84"/>
    <w:rsid w:val="003B3C1E"/>
    <w:rsid w:val="003B4FD8"/>
    <w:rsid w:val="003C5C0D"/>
    <w:rsid w:val="003E2179"/>
    <w:rsid w:val="003F0D72"/>
    <w:rsid w:val="00400760"/>
    <w:rsid w:val="00402511"/>
    <w:rsid w:val="00413B4A"/>
    <w:rsid w:val="00421F64"/>
    <w:rsid w:val="004237D0"/>
    <w:rsid w:val="00426145"/>
    <w:rsid w:val="00432A6B"/>
    <w:rsid w:val="0043405B"/>
    <w:rsid w:val="004377C7"/>
    <w:rsid w:val="00454832"/>
    <w:rsid w:val="00465709"/>
    <w:rsid w:val="0047194C"/>
    <w:rsid w:val="00483BD0"/>
    <w:rsid w:val="004870B0"/>
    <w:rsid w:val="004A4761"/>
    <w:rsid w:val="004B0FAE"/>
    <w:rsid w:val="004B4B09"/>
    <w:rsid w:val="004C034C"/>
    <w:rsid w:val="004D1A57"/>
    <w:rsid w:val="004F5C9E"/>
    <w:rsid w:val="00500D0F"/>
    <w:rsid w:val="00501111"/>
    <w:rsid w:val="00510818"/>
    <w:rsid w:val="0051157D"/>
    <w:rsid w:val="00524957"/>
    <w:rsid w:val="00534380"/>
    <w:rsid w:val="005346DE"/>
    <w:rsid w:val="00544EE4"/>
    <w:rsid w:val="00554AA7"/>
    <w:rsid w:val="00557B6B"/>
    <w:rsid w:val="00562DDA"/>
    <w:rsid w:val="005671FF"/>
    <w:rsid w:val="00570463"/>
    <w:rsid w:val="00586B47"/>
    <w:rsid w:val="00587930"/>
    <w:rsid w:val="005B43D5"/>
    <w:rsid w:val="005B62EA"/>
    <w:rsid w:val="005B6554"/>
    <w:rsid w:val="005B681E"/>
    <w:rsid w:val="005B7836"/>
    <w:rsid w:val="005C2B4D"/>
    <w:rsid w:val="005C3295"/>
    <w:rsid w:val="005C468A"/>
    <w:rsid w:val="005D3055"/>
    <w:rsid w:val="005D53BD"/>
    <w:rsid w:val="005E5B24"/>
    <w:rsid w:val="005F10C7"/>
    <w:rsid w:val="005F6983"/>
    <w:rsid w:val="00601EF0"/>
    <w:rsid w:val="00605EAF"/>
    <w:rsid w:val="006075D7"/>
    <w:rsid w:val="00614F1D"/>
    <w:rsid w:val="0063678E"/>
    <w:rsid w:val="00640379"/>
    <w:rsid w:val="006409F1"/>
    <w:rsid w:val="006426A5"/>
    <w:rsid w:val="00653664"/>
    <w:rsid w:val="00660BC8"/>
    <w:rsid w:val="00663D94"/>
    <w:rsid w:val="00666A66"/>
    <w:rsid w:val="00670361"/>
    <w:rsid w:val="006910DE"/>
    <w:rsid w:val="006B1BED"/>
    <w:rsid w:val="006B2FD6"/>
    <w:rsid w:val="006B72F2"/>
    <w:rsid w:val="006B74A3"/>
    <w:rsid w:val="006D0565"/>
    <w:rsid w:val="006D0CEC"/>
    <w:rsid w:val="006D5243"/>
    <w:rsid w:val="007061F5"/>
    <w:rsid w:val="00725246"/>
    <w:rsid w:val="00730F3B"/>
    <w:rsid w:val="00732250"/>
    <w:rsid w:val="007425D9"/>
    <w:rsid w:val="00760C8B"/>
    <w:rsid w:val="00762E25"/>
    <w:rsid w:val="00767E2A"/>
    <w:rsid w:val="00776136"/>
    <w:rsid w:val="00787069"/>
    <w:rsid w:val="0078744D"/>
    <w:rsid w:val="00792F0A"/>
    <w:rsid w:val="007C0FA1"/>
    <w:rsid w:val="007C7CAE"/>
    <w:rsid w:val="007D49D1"/>
    <w:rsid w:val="007D4FA1"/>
    <w:rsid w:val="007E268D"/>
    <w:rsid w:val="007E4FBD"/>
    <w:rsid w:val="007F5A3A"/>
    <w:rsid w:val="00802046"/>
    <w:rsid w:val="00803F9D"/>
    <w:rsid w:val="00804278"/>
    <w:rsid w:val="008400ED"/>
    <w:rsid w:val="00850E74"/>
    <w:rsid w:val="00862E83"/>
    <w:rsid w:val="0087389A"/>
    <w:rsid w:val="008857BF"/>
    <w:rsid w:val="00893BFD"/>
    <w:rsid w:val="008A2D05"/>
    <w:rsid w:val="008E2B41"/>
    <w:rsid w:val="008E4BC2"/>
    <w:rsid w:val="008F617B"/>
    <w:rsid w:val="00901BF3"/>
    <w:rsid w:val="00904C90"/>
    <w:rsid w:val="00904F4F"/>
    <w:rsid w:val="00907C95"/>
    <w:rsid w:val="009148C1"/>
    <w:rsid w:val="00914A26"/>
    <w:rsid w:val="00924442"/>
    <w:rsid w:val="009621BD"/>
    <w:rsid w:val="0097033D"/>
    <w:rsid w:val="009838A6"/>
    <w:rsid w:val="00984644"/>
    <w:rsid w:val="009922A9"/>
    <w:rsid w:val="00993456"/>
    <w:rsid w:val="00993D03"/>
    <w:rsid w:val="00994CF5"/>
    <w:rsid w:val="00995762"/>
    <w:rsid w:val="00995850"/>
    <w:rsid w:val="009A26E5"/>
    <w:rsid w:val="009B6E62"/>
    <w:rsid w:val="009D24CF"/>
    <w:rsid w:val="009D683E"/>
    <w:rsid w:val="009F0BF3"/>
    <w:rsid w:val="009F5B62"/>
    <w:rsid w:val="009F7242"/>
    <w:rsid w:val="00A108DB"/>
    <w:rsid w:val="00A17604"/>
    <w:rsid w:val="00A22018"/>
    <w:rsid w:val="00A23DFB"/>
    <w:rsid w:val="00A3054F"/>
    <w:rsid w:val="00A3659D"/>
    <w:rsid w:val="00A37384"/>
    <w:rsid w:val="00A41A95"/>
    <w:rsid w:val="00A50E2F"/>
    <w:rsid w:val="00A541FA"/>
    <w:rsid w:val="00A668B9"/>
    <w:rsid w:val="00A7647E"/>
    <w:rsid w:val="00AC5AE4"/>
    <w:rsid w:val="00AE22EA"/>
    <w:rsid w:val="00AF57A2"/>
    <w:rsid w:val="00B066E8"/>
    <w:rsid w:val="00B2479E"/>
    <w:rsid w:val="00B30FEF"/>
    <w:rsid w:val="00B35E52"/>
    <w:rsid w:val="00B3616D"/>
    <w:rsid w:val="00B56C3F"/>
    <w:rsid w:val="00B6621F"/>
    <w:rsid w:val="00B8208D"/>
    <w:rsid w:val="00B914C5"/>
    <w:rsid w:val="00BA0B87"/>
    <w:rsid w:val="00BA551B"/>
    <w:rsid w:val="00BA72CB"/>
    <w:rsid w:val="00BB0125"/>
    <w:rsid w:val="00BB0A3A"/>
    <w:rsid w:val="00BB25A4"/>
    <w:rsid w:val="00BC116B"/>
    <w:rsid w:val="00BC125E"/>
    <w:rsid w:val="00BD25D7"/>
    <w:rsid w:val="00BE2BD5"/>
    <w:rsid w:val="00C21B81"/>
    <w:rsid w:val="00C47C53"/>
    <w:rsid w:val="00C565F9"/>
    <w:rsid w:val="00C57E14"/>
    <w:rsid w:val="00C60AC9"/>
    <w:rsid w:val="00C66E36"/>
    <w:rsid w:val="00C7534E"/>
    <w:rsid w:val="00C76BD5"/>
    <w:rsid w:val="00C958AF"/>
    <w:rsid w:val="00CA22EF"/>
    <w:rsid w:val="00CA4A93"/>
    <w:rsid w:val="00CB276D"/>
    <w:rsid w:val="00CB422F"/>
    <w:rsid w:val="00CC467E"/>
    <w:rsid w:val="00CF3873"/>
    <w:rsid w:val="00CF6F57"/>
    <w:rsid w:val="00D139B2"/>
    <w:rsid w:val="00D22E68"/>
    <w:rsid w:val="00D316C3"/>
    <w:rsid w:val="00D337D8"/>
    <w:rsid w:val="00D44055"/>
    <w:rsid w:val="00D4764E"/>
    <w:rsid w:val="00D55A34"/>
    <w:rsid w:val="00D56813"/>
    <w:rsid w:val="00D5725A"/>
    <w:rsid w:val="00D722DE"/>
    <w:rsid w:val="00D730A4"/>
    <w:rsid w:val="00D746D8"/>
    <w:rsid w:val="00D805E4"/>
    <w:rsid w:val="00D86E32"/>
    <w:rsid w:val="00D87DD5"/>
    <w:rsid w:val="00D939A8"/>
    <w:rsid w:val="00DA29FA"/>
    <w:rsid w:val="00DA3B46"/>
    <w:rsid w:val="00DB215E"/>
    <w:rsid w:val="00DC5F26"/>
    <w:rsid w:val="00DD5891"/>
    <w:rsid w:val="00DD77DD"/>
    <w:rsid w:val="00DF2DD5"/>
    <w:rsid w:val="00DF75FD"/>
    <w:rsid w:val="00E01FEF"/>
    <w:rsid w:val="00E2139B"/>
    <w:rsid w:val="00E33460"/>
    <w:rsid w:val="00E3755F"/>
    <w:rsid w:val="00E52BC1"/>
    <w:rsid w:val="00E52CD7"/>
    <w:rsid w:val="00E61E33"/>
    <w:rsid w:val="00E777B0"/>
    <w:rsid w:val="00E86B59"/>
    <w:rsid w:val="00E94A12"/>
    <w:rsid w:val="00E96B8F"/>
    <w:rsid w:val="00EA34B4"/>
    <w:rsid w:val="00EB096A"/>
    <w:rsid w:val="00EB2112"/>
    <w:rsid w:val="00ED78BD"/>
    <w:rsid w:val="00EE5579"/>
    <w:rsid w:val="00F2439C"/>
    <w:rsid w:val="00F4005C"/>
    <w:rsid w:val="00F4697B"/>
    <w:rsid w:val="00F47B14"/>
    <w:rsid w:val="00F61FEB"/>
    <w:rsid w:val="00F72DAA"/>
    <w:rsid w:val="00F76BA4"/>
    <w:rsid w:val="00F805A6"/>
    <w:rsid w:val="00F81862"/>
    <w:rsid w:val="00F97CD5"/>
    <w:rsid w:val="00F97E05"/>
    <w:rsid w:val="00FA51B5"/>
    <w:rsid w:val="00FB4EDE"/>
    <w:rsid w:val="00FC5EEE"/>
    <w:rsid w:val="00FD4613"/>
    <w:rsid w:val="00FE3077"/>
    <w:rsid w:val="00FE4359"/>
    <w:rsid w:val="00FE72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794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568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25A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334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3460"/>
  </w:style>
  <w:style w:type="paragraph" w:styleId="Footer">
    <w:name w:val="footer"/>
    <w:basedOn w:val="Normal"/>
    <w:link w:val="FooterChar"/>
    <w:uiPriority w:val="99"/>
    <w:unhideWhenUsed/>
    <w:rsid w:val="00E334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3460"/>
  </w:style>
  <w:style w:type="paragraph" w:styleId="BalloonText">
    <w:name w:val="Balloon Text"/>
    <w:basedOn w:val="Normal"/>
    <w:link w:val="BalloonTextChar"/>
    <w:uiPriority w:val="99"/>
    <w:semiHidden/>
    <w:unhideWhenUsed/>
    <w:rsid w:val="00F469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97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BB012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012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012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01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0125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3</TotalTime>
  <Pages>1</Pages>
  <Words>217</Words>
  <Characters>124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rdoo.net</Company>
  <LinksUpToDate>false</LinksUpToDate>
  <CharactersWithSpaces>14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khameneh</cp:lastModifiedBy>
  <cp:revision>77</cp:revision>
  <dcterms:created xsi:type="dcterms:W3CDTF">2019-02-24T05:13:00Z</dcterms:created>
  <dcterms:modified xsi:type="dcterms:W3CDTF">2020-01-25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